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E291037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090D15">
              <w:rPr>
                <w:b/>
                <w:sz w:val="26"/>
                <w:szCs w:val="26"/>
              </w:rPr>
              <w:t>,</w:t>
            </w:r>
            <w:r w:rsidR="00F97528">
              <w:rPr>
                <w:b/>
                <w:sz w:val="26"/>
                <w:szCs w:val="26"/>
              </w:rPr>
              <w:t xml:space="preserve"> основы электроники</w:t>
            </w:r>
            <w:r w:rsidR="00090D15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95C191F" w:rsidR="00D1678A" w:rsidRPr="00D97D6F" w:rsidRDefault="00090D15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F97528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6634BAE2" w:rsidR="00D1678A" w:rsidRPr="00A6662F" w:rsidRDefault="00090D15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делий легкой промышленности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3CC2CCD1" w:rsidR="00D1678A" w:rsidRPr="00D97D6F" w:rsidRDefault="00090D15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цифрового производства швейн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511AA138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090D15">
              <w:rPr>
                <w:rFonts w:eastAsia="Times New Roman"/>
                <w:sz w:val="24"/>
                <w:szCs w:val="24"/>
              </w:rPr>
              <w:t xml:space="preserve">, </w:t>
            </w:r>
            <w:r w:rsidR="00F97528">
              <w:rPr>
                <w:rFonts w:eastAsia="Times New Roman"/>
                <w:sz w:val="24"/>
                <w:szCs w:val="24"/>
              </w:rPr>
              <w:t>основы электроники</w:t>
            </w:r>
            <w:r w:rsidR="00090D15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A931630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 xml:space="preserve">, </w:t>
      </w:r>
      <w:r w:rsidR="00F97528">
        <w:rPr>
          <w:rFonts w:eastAsia="Times New Roman"/>
          <w:sz w:val="24"/>
          <w:szCs w:val="24"/>
        </w:rPr>
        <w:t>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90D15">
        <w:rPr>
          <w:sz w:val="24"/>
          <w:szCs w:val="24"/>
        </w:rPr>
        <w:t>четвер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1C7A8D1B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620915B2" w:rsidR="007B449A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сновы </w:t>
      </w:r>
      <w:r w:rsidR="00090D15">
        <w:rPr>
          <w:sz w:val="24"/>
          <w:szCs w:val="24"/>
        </w:rPr>
        <w:t>машиноведения швейного производства</w:t>
      </w:r>
      <w:r w:rsidR="0003226F">
        <w:rPr>
          <w:sz w:val="24"/>
          <w:szCs w:val="24"/>
        </w:rPr>
        <w:t>;</w:t>
      </w:r>
    </w:p>
    <w:p w14:paraId="594C8952" w14:textId="772C1C1C" w:rsidR="0003226F" w:rsidRPr="00DC7D12" w:rsidRDefault="00090D15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Системы качества в швейном производстве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2D7FC352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090D15">
        <w:rPr>
          <w:rFonts w:eastAsia="Times New Roman"/>
          <w:sz w:val="24"/>
          <w:szCs w:val="24"/>
        </w:rPr>
        <w:t>,</w:t>
      </w:r>
      <w:r w:rsidR="004773C0">
        <w:rPr>
          <w:rFonts w:eastAsia="Times New Roman"/>
          <w:sz w:val="24"/>
          <w:szCs w:val="24"/>
        </w:rPr>
        <w:t xml:space="preserve"> основы электроники</w:t>
      </w:r>
      <w:r w:rsidR="00090D15">
        <w:rPr>
          <w:rFonts w:eastAsia="Times New Roman"/>
          <w:sz w:val="24"/>
          <w:szCs w:val="24"/>
        </w:rPr>
        <w:t xml:space="preserve"> и автомат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090D15" w:rsidRPr="00F31E81" w14:paraId="655F727A" w14:textId="77777777" w:rsidTr="00090D15">
        <w:trPr>
          <w:trHeight w:val="430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0B4919F6" w:rsidR="00090D15" w:rsidRPr="007B533D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5</w:t>
            </w:r>
          </w:p>
          <w:p w14:paraId="7BEF5B6C" w14:textId="77777777" w:rsidR="00090D15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Способен принимать технические решения в</w:t>
            </w:r>
          </w:p>
          <w:p w14:paraId="28933FB6" w14:textId="77777777" w:rsidR="00090D15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профессиональной деятельности, выбирать эффективные и</w:t>
            </w:r>
          </w:p>
          <w:p w14:paraId="2BD2B4D4" w14:textId="33FFFE29" w:rsidR="00090D15" w:rsidRPr="0026725F" w:rsidRDefault="00090D15" w:rsidP="00090D15">
            <w:pPr>
              <w:widowControl w:val="0"/>
              <w:autoSpaceDE w:val="0"/>
              <w:autoSpaceDN w:val="0"/>
              <w:adjustRightInd w:val="0"/>
            </w:pPr>
            <w:r>
              <w:t>безопасные технические средства и технолог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8D6113D" w14:textId="3E7453F9" w:rsidR="00090D15" w:rsidRPr="00544490" w:rsidRDefault="00090D15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2</w:t>
            </w:r>
          </w:p>
          <w:p w14:paraId="009E445A" w14:textId="07E5285B" w:rsidR="00090D15" w:rsidRPr="0026725F" w:rsidRDefault="00090D15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90D15">
              <w:rPr>
                <w:rStyle w:val="fontstyle01"/>
                <w:rFonts w:ascii="Times New Roman" w:hAnsi="Times New Roman"/>
                <w:sz w:val="22"/>
                <w:szCs w:val="22"/>
              </w:rPr>
              <w:t>Планирование технических мероприятий в профессиональной деятельности, оценка риска их реализации.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090D15" w:rsidRPr="00950835" w:rsidRDefault="00090D1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090D15" w:rsidRPr="0095083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090D15" w:rsidRPr="00E776D8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090D15" w:rsidRPr="00F31E81" w14:paraId="57CADB30" w14:textId="77777777" w:rsidTr="00090D15">
        <w:trPr>
          <w:trHeight w:val="624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E33DDA6" w:rsidR="00090D15" w:rsidRPr="007B533D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8</w:t>
            </w:r>
          </w:p>
          <w:p w14:paraId="550C36CA" w14:textId="70E9C2B4" w:rsidR="00090D15" w:rsidRPr="0037306E" w:rsidRDefault="00090D15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090D15">
              <w:rPr>
                <w:sz w:val="22"/>
                <w:szCs w:val="22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8C8EC46" w14:textId="7D8DCE8D" w:rsidR="00090D15" w:rsidRPr="00544490" w:rsidRDefault="00090D15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8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509EBD85" w14:textId="5F4FC4D9" w:rsidR="00090D15" w:rsidRPr="0037306E" w:rsidRDefault="00090D15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90D15">
              <w:rPr>
                <w:rStyle w:val="fontstyle01"/>
                <w:rFonts w:ascii="Times New Roman" w:hAnsi="Times New Roman"/>
                <w:sz w:val="22"/>
                <w:szCs w:val="22"/>
              </w:rPr>
              <w:t>Поддержание безопасных условий жизнедеятельности; выявление признаков, причин и условий возникновения чрезвычайных ситуаций; оценивание вероятности возникновения потенциальной опасности и принятие мер по ее предупреждению;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090D15" w:rsidRDefault="00090D15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090D15" w:rsidRDefault="00090D15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090D15" w:rsidRDefault="00090D15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090D15" w:rsidRPr="00ED566F" w:rsidRDefault="00090D15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2F405BB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234E852F" w:rsidR="00560461" w:rsidRPr="00A9206E" w:rsidRDefault="00090D15" w:rsidP="00A9206E">
            <w:pPr>
              <w:jc w:val="center"/>
              <w:rPr>
                <w:b/>
              </w:rPr>
            </w:pPr>
            <w:r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D78AD74" w:rsidR="00262427" w:rsidRPr="00C961D8" w:rsidRDefault="00090D15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6E99E7AD" w:rsidR="00262427" w:rsidRPr="00C961D8" w:rsidRDefault="00090D15" w:rsidP="00C961D8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0AA34BDC" w:rsidR="00262427" w:rsidRPr="00C961D8" w:rsidRDefault="00090D15" w:rsidP="00C961D8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152538D5" w:rsidR="00262427" w:rsidRPr="00C961D8" w:rsidRDefault="00090D15" w:rsidP="00C961D8">
            <w:pPr>
              <w:ind w:left="28"/>
              <w:jc w:val="center"/>
            </w:pPr>
            <w:r>
              <w:t>45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090D15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090D15" w:rsidRPr="00B02E88" w:rsidRDefault="00090D15" w:rsidP="00090D15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25FBF388" w:rsidR="00090D15" w:rsidRPr="00B02E88" w:rsidRDefault="00090D15" w:rsidP="00090D15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02D96DF7" w:rsidR="00090D15" w:rsidRPr="00B02E88" w:rsidRDefault="00090D15" w:rsidP="00090D15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72A05160" w:rsidR="00090D15" w:rsidRPr="00B02E88" w:rsidRDefault="00090D15" w:rsidP="00090D15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090D15" w:rsidRPr="00B02E88" w:rsidRDefault="00090D15" w:rsidP="00090D15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4B596F5D" w:rsidR="00090D15" w:rsidRPr="00B02E88" w:rsidRDefault="00090D15" w:rsidP="00090D15">
            <w:pPr>
              <w:ind w:left="28"/>
              <w:jc w:val="center"/>
            </w:pPr>
            <w:r>
              <w:t>45</w:t>
            </w:r>
          </w:p>
        </w:tc>
        <w:tc>
          <w:tcPr>
            <w:tcW w:w="837" w:type="dxa"/>
          </w:tcPr>
          <w:p w14:paraId="728E340E" w14:textId="720E7332" w:rsidR="00090D15" w:rsidRPr="0026725F" w:rsidRDefault="00090D15" w:rsidP="00090D15">
            <w:pPr>
              <w:ind w:left="28"/>
              <w:jc w:val="center"/>
            </w:pPr>
            <w:r>
              <w:rPr>
                <w:lang w:val="en-US"/>
              </w:rP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47E9EAD3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217C94B7" w14:textId="39120815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657F20">
              <w:t>8</w:t>
            </w:r>
            <w:r w:rsidRPr="00707EE1">
              <w:t>.</w:t>
            </w:r>
            <w:r>
              <w:t>2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63CADB71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657F20">
              <w:t>ПК-5</w:t>
            </w:r>
            <w:r w:rsidRPr="00707EE1">
              <w:t xml:space="preserve">: </w:t>
            </w:r>
          </w:p>
          <w:p w14:paraId="5156351C" w14:textId="64D649CA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657F20">
              <w:t>5</w:t>
            </w:r>
            <w:r>
              <w:t>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042E0546" w:rsidR="00702D3F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23C2C48A" w:rsidR="00702D3F" w:rsidRP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4766D36A" w:rsidR="00702D3F" w:rsidRPr="00885BCA" w:rsidRDefault="0026725F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84364">
              <w:rPr>
                <w:b/>
              </w:rPr>
              <w:t>6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6A623B3" w:rsidR="00885BCA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1BFA3757" w:rsidR="00885BCA" w:rsidRPr="00F720E9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4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303F990" w:rsidR="00885BCA" w:rsidRPr="001C1B2E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539A072D" w:rsid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33D6E3D6" w:rsidR="00885BCA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6D3D313F" w:rsid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5D3958F5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7C169162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08D44967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3109E01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3F8A5EEF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712DDB0D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1E684558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436B3C28" w:rsidR="00F70852" w:rsidRPr="00C9126C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6311104E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20AB76F3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6CFF105B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0236939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3988746B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055A4EB0" w14:textId="3A68D71C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666EC24D" w:rsidR="00DC7D12" w:rsidRPr="00885BCA" w:rsidRDefault="00657F20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84364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3E89EC83" w:rsidR="00DC7D12" w:rsidRPr="00885BCA" w:rsidRDefault="00184364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22795A68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411B1095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21FA255C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1AF4C886" w:rsidR="00F70852" w:rsidRPr="00C91DA7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307E05F3" w:rsidR="00312785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44988A5F" w:rsidR="00F70852" w:rsidRPr="000E1DB2" w:rsidRDefault="00184364" w:rsidP="00184364">
            <w:pPr>
              <w:widowControl w:val="0"/>
              <w:tabs>
                <w:tab w:val="left" w:pos="210"/>
                <w:tab w:val="center" w:pos="299"/>
                <w:tab w:val="left" w:pos="1701"/>
              </w:tabs>
              <w:autoSpaceDE w:val="0"/>
              <w:autoSpaceDN w:val="0"/>
              <w:adjustRightInd w:val="0"/>
            </w:pPr>
            <w:r>
              <w:tab/>
            </w:r>
            <w:r>
              <w:tab/>
              <w:t>6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2281148A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69A9F761" w:rsidR="00312785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6EF74F84" w:rsidR="00F70852" w:rsidRPr="000E1DB2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40C78853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2E6F600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317842A1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8</w:t>
            </w:r>
            <w:r w:rsidRPr="00707EE1">
              <w:t>.</w:t>
            </w:r>
            <w:r>
              <w:t>2</w:t>
            </w:r>
          </w:p>
          <w:p w14:paraId="6DA0F227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276AFF0" w14:textId="77777777" w:rsidR="00657F20" w:rsidRPr="00707EE1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  <w:r w:rsidRPr="00707EE1">
              <w:t xml:space="preserve">: </w:t>
            </w:r>
          </w:p>
          <w:p w14:paraId="2E486813" w14:textId="77777777" w:rsidR="00657F20" w:rsidRDefault="00657F20" w:rsidP="00657F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5.2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055EB4E7" w:rsidR="00F70852" w:rsidRPr="00885BCA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7F33A6C1" w:rsidR="00F70852" w:rsidRPr="00885BCA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467C2D9F" w:rsidR="00F70852" w:rsidRPr="005B225F" w:rsidRDefault="0018436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6ECB5E49" w:rsidR="00F70852" w:rsidRPr="00072D10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0BCEC1BC" w:rsidR="00702D3F" w:rsidRPr="00FD6C25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25979778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657F20">
              <w:rPr>
                <w:b/>
              </w:rPr>
              <w:t xml:space="preserve"> четверт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0FF0DE8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33C575D8" w:rsidR="00F70852" w:rsidRPr="00702D3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16FFEE5" w14:textId="64FE6E62" w:rsidR="00F70852" w:rsidRPr="0017259C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736E83E9" w:rsidR="00F70852" w:rsidRPr="00844826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4376D54B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58E37204" w14:textId="40E18858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899EBAE" w14:textId="3C9DD66C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098EA478" w:rsidR="00F70852" w:rsidRPr="001C1B2E" w:rsidRDefault="00657F20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184364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184364" w:rsidRPr="00E82E96" w:rsidRDefault="00184364" w:rsidP="001843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184364" w:rsidRPr="00532A00" w:rsidRDefault="00184364" w:rsidP="00184364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184364" w:rsidRPr="0091080C" w:rsidRDefault="00184364" w:rsidP="00184364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184364" w:rsidRPr="0091080C" w:rsidRDefault="00184364" w:rsidP="00184364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7C9927A1" w:rsidR="00184364" w:rsidRPr="008D41AE" w:rsidRDefault="00184364" w:rsidP="00184364">
            <w:r>
              <w:t>4</w:t>
            </w:r>
          </w:p>
        </w:tc>
      </w:tr>
      <w:tr w:rsidR="00184364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184364" w:rsidRDefault="00184364" w:rsidP="00184364">
            <w:r>
              <w:t>Тема 1.2</w:t>
            </w:r>
          </w:p>
          <w:p w14:paraId="0E82949E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184364" w:rsidRPr="0091080C" w:rsidRDefault="00184364" w:rsidP="00184364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783DE4C1" w:rsidR="00184364" w:rsidRDefault="00184364" w:rsidP="00184364">
            <w:r>
              <w:t>4</w:t>
            </w:r>
          </w:p>
        </w:tc>
      </w:tr>
      <w:tr w:rsidR="00184364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184364" w:rsidRDefault="00184364" w:rsidP="00184364">
            <w:r>
              <w:t>Тема 1.3</w:t>
            </w:r>
          </w:p>
          <w:p w14:paraId="48E543A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184364" w:rsidRPr="0091080C" w:rsidRDefault="00184364" w:rsidP="00184364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65BB3274" w:rsidR="00184364" w:rsidRDefault="00184364" w:rsidP="00184364">
            <w:r>
              <w:t>4</w:t>
            </w:r>
          </w:p>
        </w:tc>
      </w:tr>
      <w:tr w:rsidR="00184364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184364" w:rsidRDefault="00184364" w:rsidP="00184364">
            <w:r>
              <w:t>Тема 1.4</w:t>
            </w:r>
          </w:p>
          <w:p w14:paraId="336DCE3D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184364" w:rsidRPr="00626262" w:rsidRDefault="00184364" w:rsidP="00184364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184364" w:rsidRPr="0091080C" w:rsidRDefault="00184364" w:rsidP="00184364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55FC0706" w:rsidR="00184364" w:rsidRDefault="00184364" w:rsidP="00184364">
            <w:r>
              <w:t>4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184364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184364" w:rsidRPr="00E82E96" w:rsidRDefault="00184364" w:rsidP="00184364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184364" w:rsidRPr="009431CD" w:rsidRDefault="00184364" w:rsidP="0018436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184364" w:rsidRPr="00EF214F" w:rsidRDefault="00184364" w:rsidP="00184364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184364" w:rsidRPr="006B0AEA" w:rsidRDefault="00184364" w:rsidP="00184364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462B5CC3" w:rsidR="00184364" w:rsidRPr="006E4F25" w:rsidRDefault="00184364" w:rsidP="00184364">
            <w:r>
              <w:t>4</w:t>
            </w:r>
          </w:p>
        </w:tc>
      </w:tr>
      <w:tr w:rsidR="00184364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184364" w:rsidRDefault="00184364" w:rsidP="00184364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184364" w:rsidRPr="00EF214F" w:rsidRDefault="00184364" w:rsidP="00184364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76FBABEA" w:rsidR="00184364" w:rsidRDefault="00184364" w:rsidP="00184364">
            <w:r>
              <w:t>2</w:t>
            </w:r>
          </w:p>
        </w:tc>
      </w:tr>
      <w:tr w:rsidR="00184364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184364" w:rsidRDefault="00184364" w:rsidP="00184364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184364" w:rsidRPr="009431CD" w:rsidRDefault="00184364" w:rsidP="00184364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6B092373" w:rsidR="00184364" w:rsidRDefault="00184364" w:rsidP="00184364">
            <w:r>
              <w:t>4</w:t>
            </w:r>
          </w:p>
        </w:tc>
      </w:tr>
      <w:tr w:rsidR="00184364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184364" w:rsidRPr="00963AD0" w:rsidRDefault="00184364" w:rsidP="00184364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184364" w:rsidRPr="00F116E7" w:rsidRDefault="00184364" w:rsidP="00184364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55B56BB" w:rsidR="00184364" w:rsidRDefault="00184364" w:rsidP="00184364">
            <w:r>
              <w:t>2</w:t>
            </w:r>
          </w:p>
        </w:tc>
      </w:tr>
      <w:tr w:rsidR="00184364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184364" w:rsidRPr="00963AD0" w:rsidRDefault="00184364" w:rsidP="00184364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184364" w:rsidRPr="00F116E7" w:rsidRDefault="00184364" w:rsidP="00184364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262FB3AA" w:rsidR="00184364" w:rsidRDefault="00184364" w:rsidP="00184364">
            <w:r>
              <w:t>2</w:t>
            </w:r>
          </w:p>
        </w:tc>
      </w:tr>
      <w:tr w:rsidR="00184364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184364" w:rsidRPr="00963AD0" w:rsidRDefault="00184364" w:rsidP="00184364">
            <w:r w:rsidRPr="00963AD0">
              <w:t>Тема 3.6</w:t>
            </w:r>
          </w:p>
          <w:p w14:paraId="5A956C0C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184364" w:rsidRPr="009431CD" w:rsidRDefault="00184364" w:rsidP="00184364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670DDBFC" w:rsidR="00184364" w:rsidRDefault="00184364" w:rsidP="00184364">
            <w:r>
              <w:t>4</w:t>
            </w:r>
          </w:p>
        </w:tc>
      </w:tr>
      <w:tr w:rsidR="00184364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184364" w:rsidRPr="00963AD0" w:rsidRDefault="00184364" w:rsidP="00184364">
            <w:r w:rsidRPr="00963AD0">
              <w:t>Тема 3.7</w:t>
            </w:r>
          </w:p>
          <w:p w14:paraId="4CD90AEB" w14:textId="77777777" w:rsidR="00184364" w:rsidRDefault="00184364" w:rsidP="00184364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184364" w:rsidRPr="009431CD" w:rsidRDefault="00184364" w:rsidP="00184364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184364" w:rsidRPr="009431CD" w:rsidRDefault="00184364" w:rsidP="00184364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184364" w:rsidRPr="009431CD" w:rsidRDefault="00184364" w:rsidP="00184364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E8F87C3" w:rsidR="00184364" w:rsidRDefault="00184364" w:rsidP="00184364">
            <w:r>
              <w:t>4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48AF786F" w:rsidR="0091080C" w:rsidRPr="0091080C" w:rsidRDefault="00184364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32A0B393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16671998" w14:textId="522A7F6A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184364">
              <w:t>8</w:t>
            </w:r>
            <w:r w:rsidRPr="00707EE1">
              <w:t>.</w:t>
            </w:r>
            <w:r>
              <w:t>2</w:t>
            </w:r>
          </w:p>
          <w:p w14:paraId="1796E571" w14:textId="77777777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2ECD793" w14:textId="5D53C256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184364">
              <w:t>ПК-5</w:t>
            </w:r>
            <w:r w:rsidRPr="00707EE1">
              <w:t xml:space="preserve">: </w:t>
            </w:r>
          </w:p>
          <w:p w14:paraId="4C2A80B4" w14:textId="7048DC2C" w:rsidR="00BC3064" w:rsidRPr="00184364" w:rsidRDefault="00F561C9" w:rsidP="001843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</w:t>
            </w:r>
            <w:bookmarkStart w:id="10" w:name="_GoBack"/>
            <w:bookmarkEnd w:id="10"/>
            <w:r w:rsidRPr="00707EE1">
              <w:t>К-</w:t>
            </w:r>
            <w:r w:rsidR="00184364">
              <w:t>5.2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436018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436019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090D15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090D15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3436034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090D15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090D15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3436020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3436021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3436022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3436023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3436024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3436025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090D15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090D15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3436026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3436027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3436028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3436029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lastRenderedPageBreak/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lastRenderedPageBreak/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3436030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3436031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436035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436036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436037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436038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436039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436040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3436041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090D15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3436042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436043" r:id="rId108"/>
                                        </w:object>
                                      </w:r>
                                    </w:p>
                                    <w:p w14:paraId="5F5A1B4E" w14:textId="77777777" w:rsidR="00090D15" w:rsidRDefault="00090D15" w:rsidP="00403B34"/>
                                    <w:p w14:paraId="1ED6737A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436044" r:id="rId109"/>
                                        </w:object>
                                      </w:r>
                                    </w:p>
                                    <w:p w14:paraId="2418D7A1" w14:textId="77777777" w:rsidR="00090D15" w:rsidRDefault="00090D15" w:rsidP="00403B34"/>
                                    <w:p w14:paraId="6814F9D4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436045" r:id="rId110"/>
                                        </w:object>
                                      </w:r>
                                    </w:p>
                                    <w:p w14:paraId="07C118A7" w14:textId="77777777" w:rsidR="00090D15" w:rsidRDefault="00090D15" w:rsidP="00403B34"/>
                                    <w:p w14:paraId="15DB81F5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436046" r:id="rId111"/>
                                        </w:object>
                                      </w:r>
                                    </w:p>
                                    <w:p w14:paraId="21154BD4" w14:textId="77777777" w:rsidR="00090D15" w:rsidRDefault="00090D15" w:rsidP="00403B34"/>
                                    <w:p w14:paraId="490AC3DB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436047" r:id="rId112"/>
                                        </w:object>
                                      </w:r>
                                    </w:p>
                                    <w:p w14:paraId="3D08791B" w14:textId="77777777" w:rsidR="00090D15" w:rsidRDefault="00090D15" w:rsidP="00403B34"/>
                                    <w:p w14:paraId="091AE4C4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436048" r:id="rId113"/>
                                        </w:object>
                                      </w:r>
                                    </w:p>
                                    <w:p w14:paraId="67C6F284" w14:textId="77777777" w:rsidR="00090D15" w:rsidRDefault="00090D15" w:rsidP="00403B34"/>
                                    <w:p w14:paraId="56529E73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3436049" r:id="rId114"/>
                                        </w:object>
                                      </w:r>
                                    </w:p>
                                    <w:p w14:paraId="3A957C37" w14:textId="77777777" w:rsidR="00090D15" w:rsidRDefault="00090D15" w:rsidP="00403B34"/>
                                    <w:p w14:paraId="13CB2D0A" w14:textId="77777777" w:rsidR="00090D15" w:rsidRDefault="00090D15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3436050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090D15" w:rsidRDefault="00090D15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7" DrawAspect="Content" ObjectID="_1713436035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8" DrawAspect="Content" ObjectID="_1713436036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3436037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3436038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3436039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3436040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3" DrawAspect="Content" ObjectID="_1713436041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090D15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4" DrawAspect="Content" ObjectID="_1713436042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5" DrawAspect="Content" ObjectID="_1713436043" r:id="rId124"/>
                                  </w:object>
                                </w:r>
                              </w:p>
                              <w:p w14:paraId="5F5A1B4E" w14:textId="77777777" w:rsidR="00090D15" w:rsidRDefault="00090D15" w:rsidP="00403B34"/>
                              <w:p w14:paraId="1ED6737A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6" DrawAspect="Content" ObjectID="_1713436044" r:id="rId125"/>
                                  </w:object>
                                </w:r>
                              </w:p>
                              <w:p w14:paraId="2418D7A1" w14:textId="77777777" w:rsidR="00090D15" w:rsidRDefault="00090D15" w:rsidP="00403B34"/>
                              <w:p w14:paraId="6814F9D4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3436045" r:id="rId126"/>
                                  </w:object>
                                </w:r>
                              </w:p>
                              <w:p w14:paraId="07C118A7" w14:textId="77777777" w:rsidR="00090D15" w:rsidRDefault="00090D15" w:rsidP="00403B34"/>
                              <w:p w14:paraId="15DB81F5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3436046" r:id="rId127"/>
                                  </w:object>
                                </w:r>
                              </w:p>
                              <w:p w14:paraId="21154BD4" w14:textId="77777777" w:rsidR="00090D15" w:rsidRDefault="00090D15" w:rsidP="00403B34"/>
                              <w:p w14:paraId="490AC3DB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3436047" r:id="rId128"/>
                                  </w:object>
                                </w:r>
                              </w:p>
                              <w:p w14:paraId="3D08791B" w14:textId="77777777" w:rsidR="00090D15" w:rsidRDefault="00090D15" w:rsidP="00403B34"/>
                              <w:p w14:paraId="091AE4C4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3436048" r:id="rId129"/>
                                  </w:object>
                                </w:r>
                              </w:p>
                              <w:p w14:paraId="67C6F284" w14:textId="77777777" w:rsidR="00090D15" w:rsidRDefault="00090D15" w:rsidP="00403B34"/>
                              <w:p w14:paraId="56529E73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1" DrawAspect="Content" ObjectID="_1713436049" r:id="rId130"/>
                                  </w:object>
                                </w:r>
                              </w:p>
                              <w:p w14:paraId="3A957C37" w14:textId="77777777" w:rsidR="00090D15" w:rsidRDefault="00090D15" w:rsidP="00403B34"/>
                              <w:p w14:paraId="13CB2D0A" w14:textId="77777777" w:rsidR="00090D15" w:rsidRDefault="00090D15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2" DrawAspect="Content" ObjectID="_1713436050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090D15" w:rsidRDefault="00090D15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090D15" w:rsidRPr="001E6798" w:rsidRDefault="00090D15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090D15" w:rsidRPr="001E6798" w:rsidRDefault="00090D15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090D15" w:rsidRPr="001E6798" w:rsidRDefault="00090D15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090D15" w:rsidRPr="001E6798" w:rsidRDefault="00090D15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090D15" w:rsidRPr="001E6798" w:rsidRDefault="00090D15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090D15" w:rsidRPr="001E6798" w:rsidRDefault="00090D15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090D15" w:rsidRDefault="00090D15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3436051" r:id="rId133"/>
                                      </w:object>
                                    </w:r>
                                  </w:p>
                                  <w:p w14:paraId="09410012" w14:textId="77777777" w:rsidR="00090D15" w:rsidRDefault="00090D15" w:rsidP="00403B34"/>
                                  <w:p w14:paraId="1DAC78C0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3436052" r:id="rId134"/>
                                      </w:object>
                                    </w:r>
                                  </w:p>
                                  <w:p w14:paraId="7CA118CA" w14:textId="77777777" w:rsidR="00090D15" w:rsidRDefault="00090D15" w:rsidP="00403B34"/>
                                  <w:p w14:paraId="4B4102A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3436053" r:id="rId135"/>
                                      </w:object>
                                    </w:r>
                                  </w:p>
                                  <w:p w14:paraId="1810AC73" w14:textId="77777777" w:rsidR="00090D15" w:rsidRDefault="00090D15" w:rsidP="00403B34"/>
                                  <w:p w14:paraId="52B4661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3436054" r:id="rId136"/>
                                      </w:object>
                                    </w:r>
                                  </w:p>
                                  <w:p w14:paraId="6DBD1735" w14:textId="77777777" w:rsidR="00090D15" w:rsidRDefault="00090D15" w:rsidP="00403B34"/>
                                  <w:p w14:paraId="0A30357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3436055" r:id="rId137"/>
                                      </w:object>
                                    </w:r>
                                  </w:p>
                                  <w:p w14:paraId="767F7DE0" w14:textId="77777777" w:rsidR="00090D15" w:rsidRDefault="00090D15" w:rsidP="00403B34"/>
                                  <w:p w14:paraId="140CF94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3436056" r:id="rId138"/>
                                      </w:object>
                                    </w:r>
                                  </w:p>
                                  <w:p w14:paraId="50C4F3C9" w14:textId="77777777" w:rsidR="00090D15" w:rsidRDefault="00090D15" w:rsidP="00403B34"/>
                                  <w:p w14:paraId="2EC946A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9" DrawAspect="Content" ObjectID="_1713436057" r:id="rId139"/>
                                      </w:object>
                                    </w:r>
                                  </w:p>
                                  <w:p w14:paraId="7AA940D2" w14:textId="77777777" w:rsidR="00090D15" w:rsidRDefault="00090D15" w:rsidP="00403B34"/>
                                  <w:p w14:paraId="4A28C0A9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70" DrawAspect="Content" ObjectID="_1713436058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3436059" r:id="rId142"/>
                                      </w:object>
                                    </w:r>
                                  </w:p>
                                  <w:p w14:paraId="7FE01A0C" w14:textId="77777777" w:rsidR="00090D15" w:rsidRDefault="00090D15" w:rsidP="00403B34"/>
                                  <w:p w14:paraId="535439E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3436060" r:id="rId143"/>
                                      </w:object>
                                    </w:r>
                                  </w:p>
                                  <w:p w14:paraId="613EB413" w14:textId="77777777" w:rsidR="00090D15" w:rsidRDefault="00090D15" w:rsidP="00403B34"/>
                                  <w:p w14:paraId="3D8F369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3436061" r:id="rId144"/>
                                      </w:object>
                                    </w:r>
                                  </w:p>
                                  <w:p w14:paraId="3A2DF1BC" w14:textId="77777777" w:rsidR="00090D15" w:rsidRDefault="00090D15" w:rsidP="00403B34"/>
                                  <w:p w14:paraId="0F9F799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3436062" r:id="rId145"/>
                                      </w:object>
                                    </w:r>
                                  </w:p>
                                  <w:p w14:paraId="7408437C" w14:textId="77777777" w:rsidR="00090D15" w:rsidRDefault="00090D15" w:rsidP="00403B34"/>
                                  <w:p w14:paraId="7C11DDA3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3436063" r:id="rId146"/>
                                      </w:object>
                                    </w:r>
                                  </w:p>
                                  <w:p w14:paraId="54709E24" w14:textId="77777777" w:rsidR="00090D15" w:rsidRDefault="00090D15" w:rsidP="00403B34"/>
                                  <w:p w14:paraId="7F6FA28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3436064" r:id="rId147"/>
                                      </w:object>
                                    </w:r>
                                  </w:p>
                                  <w:p w14:paraId="78BAA12E" w14:textId="77777777" w:rsidR="00090D15" w:rsidRDefault="00090D15" w:rsidP="00403B34"/>
                                  <w:p w14:paraId="2AC64C09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7" DrawAspect="Content" ObjectID="_1713436065" r:id="rId148"/>
                                      </w:object>
                                    </w:r>
                                  </w:p>
                                  <w:p w14:paraId="145FC585" w14:textId="77777777" w:rsidR="00090D15" w:rsidRDefault="00090D15" w:rsidP="00403B34"/>
                                  <w:p w14:paraId="3929476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8" DrawAspect="Content" ObjectID="_1713436066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3436067" r:id="rId151"/>
                                      </w:object>
                                    </w:r>
                                  </w:p>
                                  <w:p w14:paraId="7E4052DC" w14:textId="77777777" w:rsidR="00090D15" w:rsidRDefault="00090D15" w:rsidP="00403B34"/>
                                  <w:p w14:paraId="04B7B9BC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3436068" r:id="rId152"/>
                                      </w:object>
                                    </w:r>
                                  </w:p>
                                  <w:p w14:paraId="175D25DC" w14:textId="77777777" w:rsidR="00090D15" w:rsidRDefault="00090D15" w:rsidP="00403B34"/>
                                  <w:p w14:paraId="6B82241D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3436069" r:id="rId153"/>
                                      </w:object>
                                    </w:r>
                                  </w:p>
                                  <w:p w14:paraId="7AB05967" w14:textId="77777777" w:rsidR="00090D15" w:rsidRDefault="00090D15" w:rsidP="00403B34"/>
                                  <w:p w14:paraId="5A62C1C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3436070" r:id="rId154"/>
                                      </w:object>
                                    </w:r>
                                  </w:p>
                                  <w:p w14:paraId="19B09E6D" w14:textId="77777777" w:rsidR="00090D15" w:rsidRDefault="00090D15" w:rsidP="00403B34"/>
                                  <w:p w14:paraId="27BA78BE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3436071" r:id="rId155"/>
                                      </w:object>
                                    </w:r>
                                  </w:p>
                                  <w:p w14:paraId="37B6CCE4" w14:textId="77777777" w:rsidR="00090D15" w:rsidRDefault="00090D15" w:rsidP="00403B34"/>
                                  <w:p w14:paraId="7ADF25AF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3436072" r:id="rId156"/>
                                      </w:object>
                                    </w:r>
                                  </w:p>
                                  <w:p w14:paraId="5DB5A920" w14:textId="77777777" w:rsidR="00090D15" w:rsidRDefault="00090D15" w:rsidP="00403B34"/>
                                  <w:p w14:paraId="1D2628E3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5" DrawAspect="Content" ObjectID="_1713436073" r:id="rId157"/>
                                      </w:object>
                                    </w:r>
                                  </w:p>
                                  <w:p w14:paraId="5BFB5465" w14:textId="77777777" w:rsidR="00090D15" w:rsidRDefault="00090D15" w:rsidP="00403B34"/>
                                  <w:p w14:paraId="53E18EE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6" DrawAspect="Content" ObjectID="_1713436074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3436075" r:id="rId160"/>
                                      </w:object>
                                    </w:r>
                                  </w:p>
                                  <w:p w14:paraId="7365BC13" w14:textId="77777777" w:rsidR="00090D15" w:rsidRDefault="00090D15" w:rsidP="00403B34"/>
                                  <w:p w14:paraId="20ED193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3436076" r:id="rId161"/>
                                      </w:object>
                                    </w:r>
                                  </w:p>
                                  <w:p w14:paraId="42EC430B" w14:textId="77777777" w:rsidR="00090D15" w:rsidRDefault="00090D15" w:rsidP="00403B34"/>
                                  <w:p w14:paraId="7CD4D974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3436077" r:id="rId162"/>
                                      </w:object>
                                    </w:r>
                                  </w:p>
                                  <w:p w14:paraId="0CA73CE4" w14:textId="77777777" w:rsidR="00090D15" w:rsidRDefault="00090D15" w:rsidP="00403B34"/>
                                  <w:p w14:paraId="06D7B32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3436078" r:id="rId163"/>
                                      </w:object>
                                    </w:r>
                                  </w:p>
                                  <w:p w14:paraId="1C0074C0" w14:textId="77777777" w:rsidR="00090D15" w:rsidRDefault="00090D15" w:rsidP="00403B34"/>
                                  <w:p w14:paraId="588BA93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3436079" r:id="rId164"/>
                                      </w:object>
                                    </w:r>
                                  </w:p>
                                  <w:p w14:paraId="00E7770E" w14:textId="77777777" w:rsidR="00090D15" w:rsidRDefault="00090D15" w:rsidP="00403B34"/>
                                  <w:p w14:paraId="4ACEFFEB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3436080" r:id="rId165"/>
                                      </w:object>
                                    </w:r>
                                  </w:p>
                                  <w:p w14:paraId="023CBE2E" w14:textId="77777777" w:rsidR="00090D15" w:rsidRDefault="00090D15" w:rsidP="00403B34"/>
                                  <w:p w14:paraId="6F58A78D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3" DrawAspect="Content" ObjectID="_1713436081" r:id="rId166"/>
                                      </w:object>
                                    </w:r>
                                  </w:p>
                                  <w:p w14:paraId="3720B8F2" w14:textId="77777777" w:rsidR="00090D15" w:rsidRDefault="00090D15" w:rsidP="00403B34"/>
                                  <w:p w14:paraId="7D63FBE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4" DrawAspect="Content" ObjectID="_1713436082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5" DrawAspect="Content" ObjectID="_1713436083" r:id="rId169"/>
                                      </w:object>
                                    </w:r>
                                  </w:p>
                                  <w:p w14:paraId="68560D0F" w14:textId="77777777" w:rsidR="00090D15" w:rsidRDefault="00090D15" w:rsidP="00403B34"/>
                                  <w:p w14:paraId="483FD6B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3436084" r:id="rId170"/>
                                      </w:object>
                                    </w:r>
                                  </w:p>
                                  <w:p w14:paraId="541CCAEC" w14:textId="77777777" w:rsidR="00090D15" w:rsidRDefault="00090D15" w:rsidP="00403B34"/>
                                  <w:p w14:paraId="6FA1B286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7" DrawAspect="Content" ObjectID="_1713436085" r:id="rId171"/>
                                      </w:object>
                                    </w:r>
                                  </w:p>
                                  <w:p w14:paraId="294AA303" w14:textId="77777777" w:rsidR="00090D15" w:rsidRDefault="00090D15" w:rsidP="00403B34"/>
                                  <w:p w14:paraId="2F5C65F5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3436086" r:id="rId172"/>
                                      </w:object>
                                    </w:r>
                                  </w:p>
                                  <w:p w14:paraId="06C046DE" w14:textId="77777777" w:rsidR="00090D15" w:rsidRDefault="00090D15" w:rsidP="00403B34"/>
                                  <w:p w14:paraId="196B647A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9" DrawAspect="Content" ObjectID="_1713436087" r:id="rId173"/>
                                      </w:object>
                                    </w:r>
                                  </w:p>
                                  <w:p w14:paraId="47FA6E24" w14:textId="77777777" w:rsidR="00090D15" w:rsidRDefault="00090D15" w:rsidP="00403B34"/>
                                  <w:p w14:paraId="6D604267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3436088" r:id="rId174"/>
                                      </w:object>
                                    </w:r>
                                  </w:p>
                                  <w:p w14:paraId="20E055C4" w14:textId="77777777" w:rsidR="00090D15" w:rsidRDefault="00090D15" w:rsidP="00403B34"/>
                                  <w:p w14:paraId="59470CDB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1" DrawAspect="Content" ObjectID="_1713436089" r:id="rId175"/>
                                      </w:object>
                                    </w:r>
                                  </w:p>
                                  <w:p w14:paraId="15C5006F" w14:textId="77777777" w:rsidR="00090D15" w:rsidRDefault="00090D15" w:rsidP="00403B34"/>
                                  <w:p w14:paraId="41AE51C1" w14:textId="77777777" w:rsidR="00090D15" w:rsidRDefault="00090D15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3436090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3" DrawAspect="Content" ObjectID="_1713436091" r:id="rId178"/>
                                      </w:object>
                                    </w:r>
                                  </w:p>
                                  <w:p w14:paraId="4390BA00" w14:textId="77777777" w:rsidR="00090D15" w:rsidRDefault="00090D15" w:rsidP="00403B34"/>
                                  <w:p w14:paraId="223C7B0D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4" DrawAspect="Content" ObjectID="_1713436092" r:id="rId179"/>
                                      </w:object>
                                    </w:r>
                                  </w:p>
                                  <w:p w14:paraId="05496E87" w14:textId="77777777" w:rsidR="00090D15" w:rsidRDefault="00090D15" w:rsidP="00403B34"/>
                                  <w:p w14:paraId="6D21EB7C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5" DrawAspect="Content" ObjectID="_1713436093" r:id="rId180"/>
                                      </w:object>
                                    </w:r>
                                  </w:p>
                                  <w:p w14:paraId="4953E7F6" w14:textId="77777777" w:rsidR="00090D15" w:rsidRDefault="00090D15" w:rsidP="00403B34"/>
                                  <w:p w14:paraId="32F6A235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6" DrawAspect="Content" ObjectID="_1713436094" r:id="rId181"/>
                                      </w:object>
                                    </w:r>
                                  </w:p>
                                  <w:p w14:paraId="3AB99CED" w14:textId="77777777" w:rsidR="00090D15" w:rsidRDefault="00090D15" w:rsidP="00403B34"/>
                                  <w:p w14:paraId="7DC6097C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7" DrawAspect="Content" ObjectID="_1713436095" r:id="rId182"/>
                                      </w:object>
                                    </w:r>
                                  </w:p>
                                  <w:p w14:paraId="3166CEA3" w14:textId="77777777" w:rsidR="00090D15" w:rsidRDefault="00090D15" w:rsidP="00403B34"/>
                                  <w:p w14:paraId="50120EF7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3436096" r:id="rId183"/>
                                      </w:object>
                                    </w:r>
                                  </w:p>
                                  <w:p w14:paraId="5FD50C12" w14:textId="77777777" w:rsidR="00090D15" w:rsidRDefault="00090D15" w:rsidP="00403B34"/>
                                  <w:p w14:paraId="0B3CEF6D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9" DrawAspect="Content" ObjectID="_1713436097" r:id="rId184"/>
                                      </w:object>
                                    </w:r>
                                  </w:p>
                                  <w:p w14:paraId="3BB9D6C1" w14:textId="77777777" w:rsidR="00090D15" w:rsidRDefault="00090D15" w:rsidP="00403B34"/>
                                  <w:p w14:paraId="63707FC1" w14:textId="77777777" w:rsidR="00090D15" w:rsidRDefault="00090D15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3436098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090D15" w:rsidRDefault="00090D15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3436051" r:id="rId186"/>
                                </w:object>
                              </w:r>
                            </w:p>
                            <w:p w14:paraId="09410012" w14:textId="77777777" w:rsidR="00090D15" w:rsidRDefault="00090D15" w:rsidP="00403B34"/>
                            <w:p w14:paraId="1DAC78C0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3436052" r:id="rId187"/>
                                </w:object>
                              </w:r>
                            </w:p>
                            <w:p w14:paraId="7CA118CA" w14:textId="77777777" w:rsidR="00090D15" w:rsidRDefault="00090D15" w:rsidP="00403B34"/>
                            <w:p w14:paraId="4B4102A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5" DrawAspect="Content" ObjectID="_1713436053" r:id="rId188"/>
                                </w:object>
                              </w:r>
                            </w:p>
                            <w:p w14:paraId="1810AC73" w14:textId="77777777" w:rsidR="00090D15" w:rsidRDefault="00090D15" w:rsidP="00403B34"/>
                            <w:p w14:paraId="52B4661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6" DrawAspect="Content" ObjectID="_1713436054" r:id="rId189"/>
                                </w:object>
                              </w:r>
                            </w:p>
                            <w:p w14:paraId="6DBD1735" w14:textId="77777777" w:rsidR="00090D15" w:rsidRDefault="00090D15" w:rsidP="00403B34"/>
                            <w:p w14:paraId="0A30357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7" DrawAspect="Content" ObjectID="_1713436055" r:id="rId190"/>
                                </w:object>
                              </w:r>
                            </w:p>
                            <w:p w14:paraId="767F7DE0" w14:textId="77777777" w:rsidR="00090D15" w:rsidRDefault="00090D15" w:rsidP="00403B34"/>
                            <w:p w14:paraId="140CF94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8" DrawAspect="Content" ObjectID="_1713436056" r:id="rId191"/>
                                </w:object>
                              </w:r>
                            </w:p>
                            <w:p w14:paraId="50C4F3C9" w14:textId="77777777" w:rsidR="00090D15" w:rsidRDefault="00090D15" w:rsidP="00403B34"/>
                            <w:p w14:paraId="2EC946A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9" DrawAspect="Content" ObjectID="_1713436057" r:id="rId192"/>
                                </w:object>
                              </w:r>
                            </w:p>
                            <w:p w14:paraId="7AA940D2" w14:textId="77777777" w:rsidR="00090D15" w:rsidRDefault="00090D15" w:rsidP="00403B34"/>
                            <w:p w14:paraId="4A28C0A9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70" DrawAspect="Content" ObjectID="_1713436058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1" DrawAspect="Content" ObjectID="_1713436059" r:id="rId194"/>
                                </w:object>
                              </w:r>
                            </w:p>
                            <w:p w14:paraId="7FE01A0C" w14:textId="77777777" w:rsidR="00090D15" w:rsidRDefault="00090D15" w:rsidP="00403B34"/>
                            <w:p w14:paraId="535439E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2" DrawAspect="Content" ObjectID="_1713436060" r:id="rId195"/>
                                </w:object>
                              </w:r>
                            </w:p>
                            <w:p w14:paraId="613EB413" w14:textId="77777777" w:rsidR="00090D15" w:rsidRDefault="00090D15" w:rsidP="00403B34"/>
                            <w:p w14:paraId="3D8F369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3" DrawAspect="Content" ObjectID="_1713436061" r:id="rId196"/>
                                </w:object>
                              </w:r>
                            </w:p>
                            <w:p w14:paraId="3A2DF1BC" w14:textId="77777777" w:rsidR="00090D15" w:rsidRDefault="00090D15" w:rsidP="00403B34"/>
                            <w:p w14:paraId="0F9F799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4" DrawAspect="Content" ObjectID="_1713436062" r:id="rId197"/>
                                </w:object>
                              </w:r>
                            </w:p>
                            <w:p w14:paraId="7408437C" w14:textId="77777777" w:rsidR="00090D15" w:rsidRDefault="00090D15" w:rsidP="00403B34"/>
                            <w:p w14:paraId="7C11DDA3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5" DrawAspect="Content" ObjectID="_1713436063" r:id="rId198"/>
                                </w:object>
                              </w:r>
                            </w:p>
                            <w:p w14:paraId="54709E24" w14:textId="77777777" w:rsidR="00090D15" w:rsidRDefault="00090D15" w:rsidP="00403B34"/>
                            <w:p w14:paraId="7F6FA28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6" DrawAspect="Content" ObjectID="_1713436064" r:id="rId199"/>
                                </w:object>
                              </w:r>
                            </w:p>
                            <w:p w14:paraId="78BAA12E" w14:textId="77777777" w:rsidR="00090D15" w:rsidRDefault="00090D15" w:rsidP="00403B34"/>
                            <w:p w14:paraId="2AC64C09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7" DrawAspect="Content" ObjectID="_1713436065" r:id="rId200"/>
                                </w:object>
                              </w:r>
                            </w:p>
                            <w:p w14:paraId="145FC585" w14:textId="77777777" w:rsidR="00090D15" w:rsidRDefault="00090D15" w:rsidP="00403B34"/>
                            <w:p w14:paraId="3929476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8" DrawAspect="Content" ObjectID="_1713436066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79" DrawAspect="Content" ObjectID="_1713436067" r:id="rId202"/>
                                </w:object>
                              </w:r>
                            </w:p>
                            <w:p w14:paraId="7E4052DC" w14:textId="77777777" w:rsidR="00090D15" w:rsidRDefault="00090D15" w:rsidP="00403B34"/>
                            <w:p w14:paraId="04B7B9BC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0" DrawAspect="Content" ObjectID="_1713436068" r:id="rId203"/>
                                </w:object>
                              </w:r>
                            </w:p>
                            <w:p w14:paraId="175D25DC" w14:textId="77777777" w:rsidR="00090D15" w:rsidRDefault="00090D15" w:rsidP="00403B34"/>
                            <w:p w14:paraId="6B82241D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1" DrawAspect="Content" ObjectID="_1713436069" r:id="rId204"/>
                                </w:object>
                              </w:r>
                            </w:p>
                            <w:p w14:paraId="7AB05967" w14:textId="77777777" w:rsidR="00090D15" w:rsidRDefault="00090D15" w:rsidP="00403B34"/>
                            <w:p w14:paraId="5A62C1C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2" DrawAspect="Content" ObjectID="_1713436070" r:id="rId205"/>
                                </w:object>
                              </w:r>
                            </w:p>
                            <w:p w14:paraId="19B09E6D" w14:textId="77777777" w:rsidR="00090D15" w:rsidRDefault="00090D15" w:rsidP="00403B34"/>
                            <w:p w14:paraId="27BA78BE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3" DrawAspect="Content" ObjectID="_1713436071" r:id="rId206"/>
                                </w:object>
                              </w:r>
                            </w:p>
                            <w:p w14:paraId="37B6CCE4" w14:textId="77777777" w:rsidR="00090D15" w:rsidRDefault="00090D15" w:rsidP="00403B34"/>
                            <w:p w14:paraId="7ADF25AF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4" DrawAspect="Content" ObjectID="_1713436072" r:id="rId207"/>
                                </w:object>
                              </w:r>
                            </w:p>
                            <w:p w14:paraId="5DB5A920" w14:textId="77777777" w:rsidR="00090D15" w:rsidRDefault="00090D15" w:rsidP="00403B34"/>
                            <w:p w14:paraId="1D2628E3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5" DrawAspect="Content" ObjectID="_1713436073" r:id="rId208"/>
                                </w:object>
                              </w:r>
                            </w:p>
                            <w:p w14:paraId="5BFB5465" w14:textId="77777777" w:rsidR="00090D15" w:rsidRDefault="00090D15" w:rsidP="00403B34"/>
                            <w:p w14:paraId="53E18EE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6" DrawAspect="Content" ObjectID="_1713436074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7" DrawAspect="Content" ObjectID="_1713436075" r:id="rId210"/>
                                </w:object>
                              </w:r>
                            </w:p>
                            <w:p w14:paraId="7365BC13" w14:textId="77777777" w:rsidR="00090D15" w:rsidRDefault="00090D15" w:rsidP="00403B34"/>
                            <w:p w14:paraId="20ED193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8" DrawAspect="Content" ObjectID="_1713436076" r:id="rId211"/>
                                </w:object>
                              </w:r>
                            </w:p>
                            <w:p w14:paraId="42EC430B" w14:textId="77777777" w:rsidR="00090D15" w:rsidRDefault="00090D15" w:rsidP="00403B34"/>
                            <w:p w14:paraId="7CD4D974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9" DrawAspect="Content" ObjectID="_1713436077" r:id="rId212"/>
                                </w:object>
                              </w:r>
                            </w:p>
                            <w:p w14:paraId="0CA73CE4" w14:textId="77777777" w:rsidR="00090D15" w:rsidRDefault="00090D15" w:rsidP="00403B34"/>
                            <w:p w14:paraId="06D7B32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0" DrawAspect="Content" ObjectID="_1713436078" r:id="rId213"/>
                                </w:object>
                              </w:r>
                            </w:p>
                            <w:p w14:paraId="1C0074C0" w14:textId="77777777" w:rsidR="00090D15" w:rsidRDefault="00090D15" w:rsidP="00403B34"/>
                            <w:p w14:paraId="588BA93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1" DrawAspect="Content" ObjectID="_1713436079" r:id="rId214"/>
                                </w:object>
                              </w:r>
                            </w:p>
                            <w:p w14:paraId="00E7770E" w14:textId="77777777" w:rsidR="00090D15" w:rsidRDefault="00090D15" w:rsidP="00403B34"/>
                            <w:p w14:paraId="4ACEFFEB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2" DrawAspect="Content" ObjectID="_1713436080" r:id="rId215"/>
                                </w:object>
                              </w:r>
                            </w:p>
                            <w:p w14:paraId="023CBE2E" w14:textId="77777777" w:rsidR="00090D15" w:rsidRDefault="00090D15" w:rsidP="00403B34"/>
                            <w:p w14:paraId="6F58A78D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3" DrawAspect="Content" ObjectID="_1713436081" r:id="rId216"/>
                                </w:object>
                              </w:r>
                            </w:p>
                            <w:p w14:paraId="3720B8F2" w14:textId="77777777" w:rsidR="00090D15" w:rsidRDefault="00090D15" w:rsidP="00403B34"/>
                            <w:p w14:paraId="7D63FBE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4" DrawAspect="Content" ObjectID="_1713436082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5" DrawAspect="Content" ObjectID="_1713436083" r:id="rId218"/>
                                </w:object>
                              </w:r>
                            </w:p>
                            <w:p w14:paraId="68560D0F" w14:textId="77777777" w:rsidR="00090D15" w:rsidRDefault="00090D15" w:rsidP="00403B34"/>
                            <w:p w14:paraId="483FD6B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6" DrawAspect="Content" ObjectID="_1713436084" r:id="rId219"/>
                                </w:object>
                              </w:r>
                            </w:p>
                            <w:p w14:paraId="541CCAEC" w14:textId="77777777" w:rsidR="00090D15" w:rsidRDefault="00090D15" w:rsidP="00403B34"/>
                            <w:p w14:paraId="6FA1B286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7" DrawAspect="Content" ObjectID="_1713436085" r:id="rId220"/>
                                </w:object>
                              </w:r>
                            </w:p>
                            <w:p w14:paraId="294AA303" w14:textId="77777777" w:rsidR="00090D15" w:rsidRDefault="00090D15" w:rsidP="00403B34"/>
                            <w:p w14:paraId="2F5C65F5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8" DrawAspect="Content" ObjectID="_1713436086" r:id="rId221"/>
                                </w:object>
                              </w:r>
                            </w:p>
                            <w:p w14:paraId="06C046DE" w14:textId="77777777" w:rsidR="00090D15" w:rsidRDefault="00090D15" w:rsidP="00403B34"/>
                            <w:p w14:paraId="196B647A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9" DrawAspect="Content" ObjectID="_1713436087" r:id="rId222"/>
                                </w:object>
                              </w:r>
                            </w:p>
                            <w:p w14:paraId="47FA6E24" w14:textId="77777777" w:rsidR="00090D15" w:rsidRDefault="00090D15" w:rsidP="00403B34"/>
                            <w:p w14:paraId="6D604267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0" DrawAspect="Content" ObjectID="_1713436088" r:id="rId223"/>
                                </w:object>
                              </w:r>
                            </w:p>
                            <w:p w14:paraId="20E055C4" w14:textId="77777777" w:rsidR="00090D15" w:rsidRDefault="00090D15" w:rsidP="00403B34"/>
                            <w:p w14:paraId="59470CDB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1" DrawAspect="Content" ObjectID="_1713436089" r:id="rId224"/>
                                </w:object>
                              </w:r>
                            </w:p>
                            <w:p w14:paraId="15C5006F" w14:textId="77777777" w:rsidR="00090D15" w:rsidRDefault="00090D15" w:rsidP="00403B34"/>
                            <w:p w14:paraId="41AE51C1" w14:textId="77777777" w:rsidR="00090D15" w:rsidRDefault="00090D15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2" DrawAspect="Content" ObjectID="_1713436090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3" DrawAspect="Content" ObjectID="_1713436091" r:id="rId226"/>
                                </w:object>
                              </w:r>
                            </w:p>
                            <w:p w14:paraId="4390BA00" w14:textId="77777777" w:rsidR="00090D15" w:rsidRDefault="00090D15" w:rsidP="00403B34"/>
                            <w:p w14:paraId="223C7B0D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4" DrawAspect="Content" ObjectID="_1713436092" r:id="rId227"/>
                                </w:object>
                              </w:r>
                            </w:p>
                            <w:p w14:paraId="05496E87" w14:textId="77777777" w:rsidR="00090D15" w:rsidRDefault="00090D15" w:rsidP="00403B34"/>
                            <w:p w14:paraId="6D21EB7C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5" DrawAspect="Content" ObjectID="_1713436093" r:id="rId228"/>
                                </w:object>
                              </w:r>
                            </w:p>
                            <w:p w14:paraId="4953E7F6" w14:textId="77777777" w:rsidR="00090D15" w:rsidRDefault="00090D15" w:rsidP="00403B34"/>
                            <w:p w14:paraId="32F6A235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6" DrawAspect="Content" ObjectID="_1713436094" r:id="rId229"/>
                                </w:object>
                              </w:r>
                            </w:p>
                            <w:p w14:paraId="3AB99CED" w14:textId="77777777" w:rsidR="00090D15" w:rsidRDefault="00090D15" w:rsidP="00403B34"/>
                            <w:p w14:paraId="7DC6097C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7" DrawAspect="Content" ObjectID="_1713436095" r:id="rId230"/>
                                </w:object>
                              </w:r>
                            </w:p>
                            <w:p w14:paraId="3166CEA3" w14:textId="77777777" w:rsidR="00090D15" w:rsidRDefault="00090D15" w:rsidP="00403B34"/>
                            <w:p w14:paraId="50120EF7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8" DrawAspect="Content" ObjectID="_1713436096" r:id="rId231"/>
                                </w:object>
                              </w:r>
                            </w:p>
                            <w:p w14:paraId="5FD50C12" w14:textId="77777777" w:rsidR="00090D15" w:rsidRDefault="00090D15" w:rsidP="00403B34"/>
                            <w:p w14:paraId="0B3CEF6D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9" DrawAspect="Content" ObjectID="_1713436097" r:id="rId232"/>
                                </w:object>
                              </w:r>
                            </w:p>
                            <w:p w14:paraId="3BB9D6C1" w14:textId="77777777" w:rsidR="00090D15" w:rsidRDefault="00090D15" w:rsidP="00403B34"/>
                            <w:p w14:paraId="63707FC1" w14:textId="77777777" w:rsidR="00090D15" w:rsidRDefault="00090D15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10" DrawAspect="Content" ObjectID="_1713436098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34" o:title=""/>
                </v:shape>
                <o:OLEObject Type="Embed" ProgID="Equation.3" ShapeID="_x0000_i1044" DrawAspect="Content" ObjectID="_1713436032" r:id="rId235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36" o:title=""/>
                </v:shape>
                <o:OLEObject Type="Embed" ProgID="Equation.3" ShapeID="_x0000_i1045" DrawAspect="Content" ObjectID="_1713436033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090D15" w:rsidRPr="00605098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090D15" w:rsidRPr="00605098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090D15" w:rsidRPr="00605098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090D15" w:rsidRPr="00605098" w:rsidRDefault="00090D15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090D15" w:rsidRPr="00605098" w:rsidRDefault="00090D15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090D15" w:rsidRPr="00605098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090D15" w:rsidRPr="003024E9" w:rsidRDefault="00090D15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090D15" w:rsidRDefault="00090D15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090D15" w:rsidRPr="003024E9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090D15" w:rsidRPr="003024E9" w:rsidRDefault="00090D15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090D15" w:rsidRPr="003024E9" w:rsidRDefault="00090D15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090D15" w:rsidRDefault="00090D15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090D15" w:rsidRPr="003024E9" w:rsidRDefault="00090D15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090D15" w:rsidRPr="003024E9" w:rsidRDefault="00090D15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090D15" w:rsidRPr="003024E9" w:rsidRDefault="00090D15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090D15" w:rsidRDefault="00090D15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090D15" w:rsidRPr="003024E9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090D15" w:rsidRPr="003024E9" w:rsidRDefault="00090D15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090D15" w:rsidRPr="003024E9" w:rsidRDefault="00090D15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090D15" w:rsidRDefault="00090D15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090D15" w:rsidRPr="003024E9" w:rsidRDefault="00090D15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090D15" w:rsidRPr="003024E9" w:rsidRDefault="00090D15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090D15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090D15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090D1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090D1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090D1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090D1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090D15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19A1BF" w14:textId="77777777" w:rsidR="00EB05AB" w:rsidRDefault="00EB05AB" w:rsidP="005E3840">
      <w:r>
        <w:separator/>
      </w:r>
    </w:p>
  </w:endnote>
  <w:endnote w:type="continuationSeparator" w:id="0">
    <w:p w14:paraId="364CF56F" w14:textId="77777777" w:rsidR="00EB05AB" w:rsidRDefault="00EB05AB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090D15" w:rsidRDefault="00090D15">
    <w:pPr>
      <w:pStyle w:val="ae"/>
      <w:jc w:val="right"/>
    </w:pPr>
  </w:p>
  <w:p w14:paraId="3A88830B" w14:textId="77777777" w:rsidR="00090D15" w:rsidRDefault="00090D15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090D15" w:rsidRDefault="00090D15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90D15" w:rsidRDefault="00090D15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090D15" w:rsidRDefault="00090D15">
    <w:pPr>
      <w:pStyle w:val="ae"/>
      <w:jc w:val="right"/>
    </w:pPr>
  </w:p>
  <w:p w14:paraId="6C2BFEFB" w14:textId="77777777" w:rsidR="00090D15" w:rsidRDefault="00090D15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090D15" w:rsidRDefault="00090D15">
    <w:pPr>
      <w:pStyle w:val="ae"/>
      <w:jc w:val="right"/>
    </w:pPr>
  </w:p>
  <w:p w14:paraId="1B400B45" w14:textId="77777777" w:rsidR="00090D15" w:rsidRDefault="00090D15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BC5AC3" w14:textId="77777777" w:rsidR="00EB05AB" w:rsidRDefault="00EB05AB" w:rsidP="005E3840">
      <w:r>
        <w:separator/>
      </w:r>
    </w:p>
  </w:footnote>
  <w:footnote w:type="continuationSeparator" w:id="0">
    <w:p w14:paraId="1F98AE18" w14:textId="77777777" w:rsidR="00EB05AB" w:rsidRDefault="00EB05AB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4364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090D15" w:rsidRDefault="00090D15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Content>
      <w:p w14:paraId="37D676D9" w14:textId="52AA598C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4364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090D15" w:rsidRDefault="00090D15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Content>
      <w:p w14:paraId="6805DF81" w14:textId="1921F711" w:rsidR="00090D15" w:rsidRDefault="00090D15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4364">
          <w:rPr>
            <w:noProof/>
          </w:rPr>
          <w:t>37</w:t>
        </w:r>
        <w:r>
          <w:fldChar w:fldCharType="end"/>
        </w:r>
      </w:p>
    </w:sdtContent>
  </w:sdt>
  <w:p w14:paraId="445C4615" w14:textId="77777777" w:rsidR="00090D15" w:rsidRDefault="00090D15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0D15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364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57F20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05AB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3.bin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38" Type="http://schemas.openxmlformats.org/officeDocument/2006/relationships/hyperlink" Target="http://znanium.com/catalog/product/506589" TargetMode="External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50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8.bin"/><Relationship Id="rId244" Type="http://schemas.openxmlformats.org/officeDocument/2006/relationships/hyperlink" Target="https://www.scopus.com/" TargetMode="External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6.bin"/><Relationship Id="rId125" Type="http://schemas.openxmlformats.org/officeDocument/2006/relationships/oleObject" Target="embeddings/oleObject41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23.bin"/><Relationship Id="rId218" Type="http://schemas.openxmlformats.org/officeDocument/2006/relationships/oleObject" Target="embeddings/oleObject128.bin"/><Relationship Id="rId234" Type="http://schemas.openxmlformats.org/officeDocument/2006/relationships/image" Target="media/image76.wmf"/><Relationship Id="rId239" Type="http://schemas.openxmlformats.org/officeDocument/2006/relationships/hyperlink" Target="http://znanium.com/catalog/product/519269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://www.scopus.com/" TargetMode="External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0" Type="http://schemas.openxmlformats.org/officeDocument/2006/relationships/hyperlink" Target="http://znanium.com/" TargetMode="External"/><Relationship Id="rId245" Type="http://schemas.openxmlformats.org/officeDocument/2006/relationships/hyperlink" Target="https://elibrary.ru/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hyperlink" Target="http://znanium.com/" TargetMode="External"/><Relationship Id="rId246" Type="http://schemas.openxmlformats.org/officeDocument/2006/relationships/hyperlink" Target="http://&#1085;&#1101;&#1073;.&#1088;&#1092;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DED88F-732A-477A-822B-EC5F3689A6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2</TotalTime>
  <Pages>39</Pages>
  <Words>7583</Words>
  <Characters>43226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4</cp:revision>
  <cp:lastPrinted>2021-06-03T09:32:00Z</cp:lastPrinted>
  <dcterms:created xsi:type="dcterms:W3CDTF">2022-01-28T08:40:00Z</dcterms:created>
  <dcterms:modified xsi:type="dcterms:W3CDTF">2022-05-07T10:39:00Z</dcterms:modified>
</cp:coreProperties>
</file>